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72" r:id="rId2"/>
    <p:sldId id="273" r:id="rId3"/>
    <p:sldId id="471" r:id="rId4"/>
    <p:sldId id="506" r:id="rId5"/>
    <p:sldId id="444" r:id="rId6"/>
    <p:sldId id="507" r:id="rId7"/>
    <p:sldId id="406" r:id="rId8"/>
    <p:sldId id="508" r:id="rId9"/>
    <p:sldId id="532" r:id="rId10"/>
    <p:sldId id="534" r:id="rId11"/>
    <p:sldId id="436" r:id="rId12"/>
    <p:sldId id="544" r:id="rId13"/>
    <p:sldId id="467" r:id="rId14"/>
    <p:sldId id="552" r:id="rId15"/>
    <p:sldId id="554" r:id="rId16"/>
    <p:sldId id="555" r:id="rId17"/>
    <p:sldId id="271" r:id="rId18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100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707" autoAdjust="0"/>
  </p:normalViewPr>
  <p:slideViewPr>
    <p:cSldViewPr snapToGrid="0">
      <p:cViewPr varScale="1">
        <p:scale>
          <a:sx n="89" d="100"/>
          <a:sy n="89" d="100"/>
        </p:scale>
        <p:origin x="68" y="4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2390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7082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1343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5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image" Target="../media/image38.jpeg"/><Relationship Id="rId4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093156" y="2187930"/>
            <a:ext cx="5708313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功、功率习题课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20444" y="3635375"/>
            <a:ext cx="4352361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物理</a:t>
            </a:r>
            <a:r>
              <a:rPr lang="zh-CN" altLang="en-US" sz="24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785077" y="3645777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刘亦工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00340" y="533870"/>
            <a:ext cx="8599856" cy="4176000"/>
          </a:xfrm>
          <a:prstGeom prst="rect">
            <a:avLst/>
          </a:prstGeom>
          <a:solidFill>
            <a:schemeClr val="bg1"/>
          </a:solidFill>
          <a:ln>
            <a:solidFill>
              <a:srgbClr val="D0EB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18462" y="478449"/>
            <a:ext cx="29693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>
              <a:lnSpc>
                <a:spcPct val="15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二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平均值法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9302" y="854737"/>
            <a:ext cx="5315201" cy="823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3275" indent="-803275" algn="just">
              <a:lnSpc>
                <a:spcPct val="125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拉力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位移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线性关系</a:t>
            </a:r>
            <a:r>
              <a:rPr lang="zh-CN" altLang="en-US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弹簧伸长量由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到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拉力的平均值为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75773"/>
              </p:ext>
            </p:extLst>
          </p:nvPr>
        </p:nvGraphicFramePr>
        <p:xfrm>
          <a:off x="1829151" y="1644604"/>
          <a:ext cx="23256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8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51" y="1644604"/>
                        <a:ext cx="23256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9302" y="2025044"/>
            <a:ext cx="99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/>
            <a:r>
              <a:rPr lang="zh-CN" altLang="en-US" sz="1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endParaRPr lang="zh-CN" altLang="en-US" sz="1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0027" y="2189149"/>
            <a:ext cx="4240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3888" indent="-623888">
              <a:lnSpc>
                <a:spcPct val="20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将弹簧从原长伸长到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：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00904"/>
              </p:ext>
            </p:extLst>
          </p:nvPr>
        </p:nvGraphicFramePr>
        <p:xfrm>
          <a:off x="3910364" y="2686589"/>
          <a:ext cx="17938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9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364" y="2686589"/>
                        <a:ext cx="17938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46275" y="3210270"/>
            <a:ext cx="4871756" cy="5074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3888" indent="-623888" algn="just"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弹簧的伸长量由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到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：</a:t>
            </a:r>
          </a:p>
        </p:txBody>
      </p: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31473"/>
              </p:ext>
            </p:extLst>
          </p:nvPr>
        </p:nvGraphicFramePr>
        <p:xfrm>
          <a:off x="1865501" y="3604164"/>
          <a:ext cx="2701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0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63" name="对象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501" y="3604164"/>
                        <a:ext cx="27019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组合 69"/>
          <p:cNvGrpSpPr/>
          <p:nvPr/>
        </p:nvGrpSpPr>
        <p:grpSpPr>
          <a:xfrm>
            <a:off x="6528752" y="739214"/>
            <a:ext cx="2304980" cy="1733248"/>
            <a:chOff x="6353776" y="1010138"/>
            <a:chExt cx="2304980" cy="1733248"/>
          </a:xfrm>
        </p:grpSpPr>
        <p:grpSp>
          <p:nvGrpSpPr>
            <p:cNvPr id="17" name="组合 16"/>
            <p:cNvGrpSpPr>
              <a:grpSpLocks noChangeAspect="1"/>
            </p:cNvGrpSpPr>
            <p:nvPr/>
          </p:nvGrpSpPr>
          <p:grpSpPr>
            <a:xfrm>
              <a:off x="6786675" y="1176397"/>
              <a:ext cx="1799995" cy="1268987"/>
              <a:chOff x="-2001979" y="965084"/>
              <a:chExt cx="2479676" cy="1750407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>
                <a:off x="-2001498" y="2715491"/>
                <a:ext cx="247919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-2001979" y="965084"/>
                <a:ext cx="0" cy="174746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>
              <a:cxnSpLocks noChangeAspect="1"/>
            </p:cNvCxnSpPr>
            <p:nvPr/>
          </p:nvCxnSpPr>
          <p:spPr>
            <a:xfrm flipV="1">
              <a:off x="7535769" y="1599716"/>
              <a:ext cx="612000" cy="3819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8113604" y="1616270"/>
              <a:ext cx="0" cy="82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rot="16200000">
              <a:off x="7179706" y="1567496"/>
              <a:ext cx="0" cy="774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16200000">
              <a:off x="7449793" y="954765"/>
              <a:ext cx="0" cy="1321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>
              <a:cxnSpLocks noChangeAspect="1"/>
            </p:cNvCxnSpPr>
            <p:nvPr/>
          </p:nvCxnSpPr>
          <p:spPr>
            <a:xfrm flipV="1">
              <a:off x="6792853" y="1948186"/>
              <a:ext cx="792000" cy="494308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组合 59"/>
            <p:cNvGrpSpPr/>
            <p:nvPr/>
          </p:nvGrpSpPr>
          <p:grpSpPr>
            <a:xfrm>
              <a:off x="6353776" y="1010138"/>
              <a:ext cx="2304980" cy="1733248"/>
              <a:chOff x="6492326" y="1010138"/>
              <a:chExt cx="2304980" cy="1733248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7547639" y="237405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060430" y="2374054"/>
                <a:ext cx="37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92326" y="1852959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492326" y="1336574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1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8497224" y="205538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963396" y="101013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zh-CN" altLang="en-US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617021" y="2288430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18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9" name="直接连接符 68"/>
            <p:cNvCxnSpPr/>
            <p:nvPr/>
          </p:nvCxnSpPr>
          <p:spPr>
            <a:xfrm>
              <a:off x="7568656" y="1947014"/>
              <a:ext cx="0" cy="504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组合 67"/>
          <p:cNvGrpSpPr/>
          <p:nvPr/>
        </p:nvGrpSpPr>
        <p:grpSpPr>
          <a:xfrm>
            <a:off x="6681157" y="1379770"/>
            <a:ext cx="1615708" cy="788262"/>
            <a:chOff x="6506181" y="1650694"/>
            <a:chExt cx="1615708" cy="788262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7569892" y="1790956"/>
              <a:ext cx="0" cy="648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16200000">
              <a:off x="7278706" y="1306577"/>
              <a:ext cx="0" cy="972000"/>
            </a:xfrm>
            <a:prstGeom prst="line">
              <a:avLst/>
            </a:prstGeom>
            <a:ln w="12700">
              <a:solidFill>
                <a:srgbClr val="FF33CC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对象 65"/>
            <p:cNvGraphicFramePr>
              <a:graphicFrameLocks noChangeAspect="1"/>
            </p:cNvGraphicFramePr>
            <p:nvPr/>
          </p:nvGraphicFramePr>
          <p:xfrm>
            <a:off x="6506181" y="1650694"/>
            <a:ext cx="2571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1" name="Equation" r:id="rId9" imgW="164880" imgH="190440" progId="Equation.DSMT4">
                    <p:embed/>
                  </p:oleObj>
                </mc:Choice>
                <mc:Fallback>
                  <p:oleObj name="Equation" r:id="rId9" imgW="164880" imgH="190440" progId="Equation.DSMT4">
                    <p:embed/>
                    <p:pic>
                      <p:nvPicPr>
                        <p:cNvPr id="66" name="对象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181" y="1650694"/>
                          <a:ext cx="257175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接连接符 50"/>
            <p:cNvCxnSpPr/>
            <p:nvPr/>
          </p:nvCxnSpPr>
          <p:spPr>
            <a:xfrm flipH="1">
              <a:off x="7545889" y="1790247"/>
              <a:ext cx="576000" cy="0"/>
            </a:xfrm>
            <a:prstGeom prst="line">
              <a:avLst/>
            </a:prstGeom>
            <a:ln w="25400">
              <a:solidFill>
                <a:srgbClr val="FF33CC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400885" y="4109938"/>
            <a:ext cx="7921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/>
            <a:r>
              <a:rPr lang="zh-CN" alt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结：</a:t>
            </a:r>
            <a:r>
              <a:rPr lang="zh-CN" altLang="en-US" sz="1800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平均值法求变力做功，要特别注意该平均值一定是力对位移的平均，也称为力对空间的平均。</a:t>
            </a:r>
          </a:p>
        </p:txBody>
      </p:sp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29376"/>
              </p:ext>
            </p:extLst>
          </p:nvPr>
        </p:nvGraphicFramePr>
        <p:xfrm>
          <a:off x="1870711" y="2686589"/>
          <a:ext cx="1517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2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74" name="对象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711" y="2686589"/>
                        <a:ext cx="15176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50729"/>
              </p:ext>
            </p:extLst>
          </p:nvPr>
        </p:nvGraphicFramePr>
        <p:xfrm>
          <a:off x="5093744" y="3604164"/>
          <a:ext cx="32940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83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75" name="对象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744" y="3604164"/>
                        <a:ext cx="329406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69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5" grpId="0"/>
      <p:bldP spid="26" grpId="0"/>
      <p:bldP spid="62" grpId="0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9933" y="2130163"/>
            <a:ext cx="7003412" cy="2592000"/>
          </a:xfrm>
          <a:prstGeom prst="rect">
            <a:avLst/>
          </a:prstGeom>
          <a:solidFill>
            <a:schemeClr val="bg1"/>
          </a:solidFill>
          <a:ln>
            <a:solidFill>
              <a:srgbClr val="CC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243047" y="1586097"/>
            <a:ext cx="1861392" cy="437111"/>
            <a:chOff x="27123" y="656311"/>
            <a:chExt cx="2529380" cy="593968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52" y="707446"/>
              <a:ext cx="2493851" cy="542833"/>
              <a:chOff x="62652" y="707446"/>
              <a:chExt cx="2493851" cy="542833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208385" y="712167"/>
                <a:ext cx="2348118" cy="538112"/>
              </a:xfrm>
              <a:prstGeom prst="roundRect">
                <a:avLst/>
              </a:prstGeom>
              <a:solidFill>
                <a:srgbClr val="B4AAFF"/>
              </a:solidFill>
              <a:ln w="38100">
                <a:solidFill>
                  <a:srgbClr val="A98B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矩形 14"/>
              <p:cNvSpPr>
                <a:spLocks noChangeAspect="1"/>
              </p:cNvSpPr>
              <p:nvPr/>
            </p:nvSpPr>
            <p:spPr>
              <a:xfrm rot="18614181">
                <a:off x="62653" y="707445"/>
                <a:ext cx="540000" cy="540001"/>
              </a:xfrm>
              <a:prstGeom prst="rect">
                <a:avLst/>
              </a:prstGeom>
              <a:solidFill>
                <a:srgbClr val="A98BFF"/>
              </a:solidFill>
              <a:ln w="38100">
                <a:solidFill>
                  <a:srgbClr val="B4AA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" name="文本框 15"/>
            <p:cNvSpPr txBox="1"/>
            <p:nvPr/>
          </p:nvSpPr>
          <p:spPr>
            <a:xfrm>
              <a:off x="27123" y="656311"/>
              <a:ext cx="2494875" cy="587023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瞬时功率</a:t>
              </a:r>
            </a:p>
          </p:txBody>
        </p:sp>
      </p:grp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8972" y="2202877"/>
            <a:ext cx="6719684" cy="2202863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处的同一点将三个质量相同的小球以大小相等的初速度分别平抛、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竖直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抛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竖直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抛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试比较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个小球落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水平地面</a:t>
            </a:r>
            <a:r>
              <a:rPr lang="zh-CN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重力的瞬时功率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27732" y="894928"/>
            <a:ext cx="4022033" cy="687688"/>
            <a:chOff x="2127732" y="894928"/>
            <a:chExt cx="4022033" cy="687688"/>
          </a:xfrm>
        </p:grpSpPr>
        <p:sp>
          <p:nvSpPr>
            <p:cNvPr id="5" name="文本框 4"/>
            <p:cNvSpPr txBox="1"/>
            <p:nvPr/>
          </p:nvSpPr>
          <p:spPr>
            <a:xfrm>
              <a:off x="2642752" y="894928"/>
              <a:ext cx="3384000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>
                  <a:solidFill>
                    <a:srgbClr val="2CB2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二）功率的计算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127732" y="1230406"/>
              <a:ext cx="4022033" cy="352210"/>
              <a:chOff x="2127732" y="1230406"/>
              <a:chExt cx="4022033" cy="352210"/>
            </a:xfrm>
          </p:grpSpPr>
          <p:cxnSp>
            <p:nvCxnSpPr>
              <p:cNvPr id="7" name="直接连接符 6"/>
              <p:cNvCxnSpPr/>
              <p:nvPr/>
            </p:nvCxnSpPr>
            <p:spPr>
              <a:xfrm flipV="1">
                <a:off x="2549765" y="1424354"/>
                <a:ext cx="3600000" cy="17585"/>
              </a:xfrm>
              <a:prstGeom prst="line">
                <a:avLst/>
              </a:prstGeom>
              <a:ln w="12700">
                <a:solidFill>
                  <a:srgbClr val="46D1C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组合 7"/>
              <p:cNvGrpSpPr/>
              <p:nvPr/>
            </p:nvGrpSpPr>
            <p:grpSpPr>
              <a:xfrm>
                <a:off x="2127732" y="1230406"/>
                <a:ext cx="334111" cy="352210"/>
                <a:chOff x="2121873" y="1511588"/>
                <a:chExt cx="445481" cy="469613"/>
              </a:xfrm>
            </p:grpSpPr>
            <p:sp>
              <p:nvSpPr>
                <p:cNvPr id="9" name="矩形 8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46D1C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BF1EF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21" name="矩形 20"/>
          <p:cNvSpPr/>
          <p:nvPr/>
        </p:nvSpPr>
        <p:spPr>
          <a:xfrm>
            <a:off x="2064325" y="1622277"/>
            <a:ext cx="1764000" cy="396000"/>
          </a:xfrm>
          <a:prstGeom prst="rect">
            <a:avLst/>
          </a:prstGeom>
          <a:solidFill>
            <a:schemeClr val="bg1"/>
          </a:solidFill>
          <a:ln>
            <a:solidFill>
              <a:srgbClr val="B4A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dirty="0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 err="1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v</a:t>
            </a:r>
            <a:r>
              <a:rPr lang="en-US" altLang="zh-CN" sz="2400" b="1" i="1" dirty="0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s</a:t>
            </a:r>
            <a:r>
              <a:rPr lang="el-GR" altLang="zh-CN" sz="2400" b="1" i="1" dirty="0">
                <a:solidFill>
                  <a:srgbClr val="9975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endParaRPr lang="zh-CN" altLang="en-US" sz="2400" b="1" i="1" dirty="0">
              <a:solidFill>
                <a:srgbClr val="9975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标注 15"/>
          <p:cNvSpPr/>
          <p:nvPr/>
        </p:nvSpPr>
        <p:spPr>
          <a:xfrm>
            <a:off x="6331532" y="1094510"/>
            <a:ext cx="2196000" cy="936000"/>
          </a:xfrm>
          <a:prstGeom prst="wedgeRoundRectCallout">
            <a:avLst>
              <a:gd name="adj1" fmla="val -72073"/>
              <a:gd name="adj2" fmla="val 20710"/>
              <a:gd name="adj3" fmla="val 16667"/>
            </a:avLst>
          </a:prstGeom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8000" tIns="10800" rIns="18000" bIns="10800" rtlCol="0" anchor="ctr"/>
          <a:lstStyle/>
          <a:p>
            <a:pPr algn="just"/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b="1" i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瞬时速度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l-GR" altLang="zh-CN" sz="1600" b="1" i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600" b="1" i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b="1" i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方向的夹角</a:t>
            </a:r>
          </a:p>
        </p:txBody>
      </p:sp>
    </p:spTree>
    <p:extLst>
      <p:ext uri="{BB962C8B-B14F-4D97-AF65-F5344CB8AC3E}">
        <p14:creationId xmlns:p14="http://schemas.microsoft.com/office/powerpoint/2010/main" val="151168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21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88375" y="532123"/>
            <a:ext cx="8792448" cy="4320000"/>
          </a:xfrm>
          <a:prstGeom prst="rect">
            <a:avLst/>
          </a:prstGeom>
          <a:solidFill>
            <a:schemeClr val="bg1"/>
          </a:solidFill>
          <a:ln>
            <a:solidFill>
              <a:srgbClr val="CC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326929" y="490546"/>
            <a:ext cx="8376803" cy="1704120"/>
          </a:xfrm>
        </p:spPr>
        <p:txBody>
          <a:bodyPr>
            <a:normAutofit/>
          </a:bodyPr>
          <a:lstStyle/>
          <a:p>
            <a:pPr marL="900113" indent="-900113">
              <a:lnSpc>
                <a:spcPct val="114000"/>
              </a:lnSpc>
              <a:buNone/>
            </a:pPr>
            <a:r>
              <a:rPr lang="zh-CN" altLang="en-US" sz="2400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：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小球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大小相同的初速度从同一高度竖直上抛、竖直下抛，落地时的速度大小相等，方向相同均为竖直向下，所以竖直上抛和竖直下抛的两个小球落地时重力的瞬时功率相等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0113" indent="0">
              <a:lnSpc>
                <a:spcPct val="114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平抛运动的小球落地时速度方向斜向下。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26930" y="2083266"/>
            <a:ext cx="7296148" cy="50596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113" indent="-900113">
              <a:lnSpc>
                <a:spcPct val="125000"/>
              </a:lnSpc>
              <a:buNone/>
            </a:pPr>
            <a:r>
              <a:rPr lang="zh-CN" altLang="en-US" sz="2400" dirty="0">
                <a:solidFill>
                  <a:srgbClr val="CC99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析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竖直上抛和竖直下抛的两个小球落地时的瞬时速度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04527"/>
              </p:ext>
            </p:extLst>
          </p:nvPr>
        </p:nvGraphicFramePr>
        <p:xfrm>
          <a:off x="7249576" y="2153415"/>
          <a:ext cx="13160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8" name="Equation" r:id="rId3" imgW="952200" imgH="291960" progId="Equation.DSMT4">
                  <p:embed/>
                </p:oleObj>
              </mc:Choice>
              <mc:Fallback>
                <p:oleObj name="Equation" r:id="rId3" imgW="952200" imgH="29196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576" y="2153415"/>
                        <a:ext cx="13160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08176"/>
              </p:ext>
            </p:extLst>
          </p:nvPr>
        </p:nvGraphicFramePr>
        <p:xfrm>
          <a:off x="4206070" y="2658504"/>
          <a:ext cx="2333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9" name="Equation" r:id="rId5" imgW="1688760" imgH="291960" progId="Equation.DSMT4">
                  <p:embed/>
                </p:oleObj>
              </mc:Choice>
              <mc:Fallback>
                <p:oleObj name="Equation" r:id="rId5" imgW="1688760" imgH="2919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70" y="2658504"/>
                        <a:ext cx="2333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1227471" y="3247591"/>
            <a:ext cx="4885461" cy="51262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抛的小球落地时重力的瞬时功率：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05868"/>
              </p:ext>
            </p:extLst>
          </p:nvPr>
        </p:nvGraphicFramePr>
        <p:xfrm>
          <a:off x="5478776" y="3283113"/>
          <a:ext cx="1368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0" name="Equation" r:id="rId7" imgW="990360" imgH="279360" progId="Equation.DSMT4">
                  <p:embed/>
                </p:oleObj>
              </mc:Choice>
              <mc:Fallback>
                <p:oleObj name="Equation" r:id="rId7" imgW="990360" imgH="2793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776" y="3283113"/>
                        <a:ext cx="1368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437762" y="3910157"/>
            <a:ext cx="6825094" cy="83374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4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：竖直上抛和下抛的两个小球落地时重力的瞬时功率相等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2438" indent="0">
              <a:lnSpc>
                <a:spcPct val="114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抛的小球落地时重力的瞬时功率最小。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326930" y="2622304"/>
            <a:ext cx="7296148" cy="50596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00113" indent="0">
              <a:lnSpc>
                <a:spcPct val="125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落地时重力的瞬时功率：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7260"/>
              </p:ext>
            </p:extLst>
          </p:nvPr>
        </p:nvGraphicFramePr>
        <p:xfrm>
          <a:off x="6867555" y="3322653"/>
          <a:ext cx="1703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1" name="Equation" r:id="rId9" imgW="1231560" imgH="266400" progId="Equation.DSMT4">
                  <p:embed/>
                </p:oleObj>
              </mc:Choice>
              <mc:Fallback>
                <p:oleObj name="Equation" r:id="rId9" imgW="1231560" imgH="2664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55" y="3322653"/>
                        <a:ext cx="17033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10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 uiExpand="1" build="p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95745" y="1596100"/>
            <a:ext cx="7910946" cy="2880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37665"/>
                <a:ext cx="7886700" cy="2951783"/>
              </a:xfrm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4000"/>
                  </a:lnSpc>
                  <a:buNone/>
                </a:pP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、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某同学在跳绳比赛中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钟跳了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次起跳中有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100" b="1" i="0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1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100" b="1" i="0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1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</m:den>
                    </m:f>
                    <m:r>
                      <a:rPr lang="en-US" altLang="zh-CN" sz="2100" b="1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时间腾空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已知该同学体重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kg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取</a:t>
                </a:r>
                <a:r>
                  <a:rPr lang="en-US" altLang="zh-CN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0m/s</a:t>
                </a:r>
                <a:r>
                  <a:rPr lang="en-US" altLang="zh-CN" sz="21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en-US" altLang="zh-CN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14000"/>
                  </a:lnSpc>
                  <a:buNone/>
                </a:pP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该同学在跳绳中克服重力做功的平均功率是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少？</a:t>
                </a:r>
                <a:endParaRPr lang="en-US" altLang="zh-CN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14000"/>
                  </a:lnSpc>
                  <a:buNone/>
                </a:pP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如果该同学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跳绳的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分钟内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心脏跳动了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0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每次心跳输送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×10</a:t>
                </a:r>
                <a:r>
                  <a:rPr lang="en-US" altLang="zh-CN" sz="2100" b="1" baseline="30000" dirty="0">
                    <a:latin typeface="+mn-ea"/>
                    <a:ea typeface="+mn-ea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1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1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血液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血压（可看作心脏血液压强的平均值）为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×10</a:t>
                </a:r>
                <a:r>
                  <a:rPr lang="en-US" altLang="zh-CN" sz="21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则心脏工作的平均功率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又</a:t>
                </a:r>
                <a:r>
                  <a:rPr lang="zh-CN" altLang="zh-C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多少？</a:t>
                </a:r>
                <a:endParaRPr lang="zh-CN" altLang="zh-CN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37665"/>
                <a:ext cx="7886700" cy="2951783"/>
              </a:xfrm>
              <a:blipFill>
                <a:blip r:embed="rId2"/>
                <a:stretch>
                  <a:fillRect l="-1236" t="-1033" r="-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/>
          <p:cNvGrpSpPr/>
          <p:nvPr/>
        </p:nvGrpSpPr>
        <p:grpSpPr>
          <a:xfrm>
            <a:off x="2127732" y="330481"/>
            <a:ext cx="4022033" cy="687688"/>
            <a:chOff x="2127732" y="894928"/>
            <a:chExt cx="4022033" cy="687688"/>
          </a:xfrm>
        </p:grpSpPr>
        <p:sp>
          <p:nvSpPr>
            <p:cNvPr id="18" name="文本框 4"/>
            <p:cNvSpPr txBox="1"/>
            <p:nvPr/>
          </p:nvSpPr>
          <p:spPr>
            <a:xfrm>
              <a:off x="2642752" y="894928"/>
              <a:ext cx="3384000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>
                  <a:solidFill>
                    <a:srgbClr val="2CB2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二）功率的计算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2127732" y="1230406"/>
              <a:ext cx="4022033" cy="352210"/>
              <a:chOff x="2127732" y="1230406"/>
              <a:chExt cx="4022033" cy="352210"/>
            </a:xfrm>
          </p:grpSpPr>
          <p:cxnSp>
            <p:nvCxnSpPr>
              <p:cNvPr id="20" name="直接连接符 19"/>
              <p:cNvCxnSpPr/>
              <p:nvPr/>
            </p:nvCxnSpPr>
            <p:spPr>
              <a:xfrm flipV="1">
                <a:off x="2549765" y="1424354"/>
                <a:ext cx="3600000" cy="17585"/>
              </a:xfrm>
              <a:prstGeom prst="line">
                <a:avLst/>
              </a:prstGeom>
              <a:ln w="12700">
                <a:solidFill>
                  <a:srgbClr val="46D1C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" name="组合 20"/>
              <p:cNvGrpSpPr/>
              <p:nvPr/>
            </p:nvGrpSpPr>
            <p:grpSpPr>
              <a:xfrm>
                <a:off x="2127732" y="1230406"/>
                <a:ext cx="334111" cy="352210"/>
                <a:chOff x="2121873" y="1511588"/>
                <a:chExt cx="445481" cy="469613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46D1C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BF1EF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15468" y="963063"/>
                <a:ext cx="1348158" cy="6108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zh-CN" sz="1800" b="1" i="1" dirty="0" smtClean="0">
                          <a:solidFill>
                            <a:schemeClr val="accent2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800" b="1" i="1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W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1800" b="1" i="1" dirty="0" smtClean="0">
                              <a:solidFill>
                                <a:schemeClr val="accent2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</m:den>
                      </m:f>
                    </m:oMath>
                  </m:oMathPara>
                </a14:m>
                <a:endParaRPr lang="zh-CN" altLang="en-US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468" y="963063"/>
                <a:ext cx="1348158" cy="6108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250927" y="1011025"/>
            <a:ext cx="1871999" cy="436554"/>
            <a:chOff x="27120" y="657068"/>
            <a:chExt cx="2543793" cy="593211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52" y="707446"/>
              <a:ext cx="2493850" cy="542833"/>
              <a:chOff x="62652" y="707446"/>
              <a:chExt cx="2493850" cy="542833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208385" y="712167"/>
                <a:ext cx="2348117" cy="538112"/>
              </a:xfrm>
              <a:prstGeom prst="roundRect">
                <a:avLst/>
              </a:prstGeom>
              <a:solidFill>
                <a:srgbClr val="FFA689"/>
              </a:solidFill>
              <a:ln w="38100">
                <a:solidFill>
                  <a:srgbClr val="FD95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矩形 14"/>
              <p:cNvSpPr>
                <a:spLocks noChangeAspect="1"/>
              </p:cNvSpPr>
              <p:nvPr/>
            </p:nvSpPr>
            <p:spPr>
              <a:xfrm rot="18614181">
                <a:off x="62653" y="707445"/>
                <a:ext cx="540000" cy="540001"/>
              </a:xfrm>
              <a:prstGeom prst="rect">
                <a:avLst/>
              </a:prstGeom>
              <a:solidFill>
                <a:srgbClr val="FD9560"/>
              </a:solidFill>
              <a:ln w="38100">
                <a:solidFill>
                  <a:srgbClr val="FFA68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" name="文本框 15"/>
            <p:cNvSpPr txBox="1"/>
            <p:nvPr/>
          </p:nvSpPr>
          <p:spPr>
            <a:xfrm>
              <a:off x="27120" y="657068"/>
              <a:ext cx="2543793" cy="585510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平均功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152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37371" y="573173"/>
            <a:ext cx="7886700" cy="4104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37371" y="602666"/>
            <a:ext cx="1366405" cy="63552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5000"/>
              </a:lnSpc>
              <a:buNone/>
            </a:pPr>
            <a:r>
              <a:rPr lang="zh-CN" altLang="en-US" sz="26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析：</a:t>
            </a:r>
            <a:endParaRPr lang="en-US" altLang="zh-CN" sz="2600" dirty="0">
              <a:solidFill>
                <a:schemeClr val="accent2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37371" y="3309585"/>
            <a:ext cx="7781060" cy="133682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-623888">
              <a:lnSpc>
                <a:spcPct val="125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心脏向血管中输送血液，可将血管近似看作圆柱状，心脏每跳一次输送的血液看作长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截面积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液柱，心脏提供的压强作用在液柱的横截面上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51217" y="1244190"/>
            <a:ext cx="7781060" cy="208758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5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跳绳是一个周期性运动，只研究一个周期内的运动就可以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3888" indent="0">
              <a:lnSpc>
                <a:spcPct val="135000"/>
              </a:lnSpc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跳绳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有腾空而且上升阶段才是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克服重力做功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3888" indent="0">
              <a:lnSpc>
                <a:spcPct val="135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目所求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跳绳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克服重力做功的平均功率，指的是上升阶段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克服重力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到一个周期内的大小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57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  <p:bldP spid="8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4795" y="533659"/>
            <a:ext cx="7886700" cy="4104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70215" y="589079"/>
            <a:ext cx="1158585" cy="66501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70000"/>
              </a:lnSpc>
              <a:buNone/>
            </a:pPr>
            <a:r>
              <a:rPr lang="zh-CN" altLang="en-US" sz="2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析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88709"/>
              </p:ext>
            </p:extLst>
          </p:nvPr>
        </p:nvGraphicFramePr>
        <p:xfrm>
          <a:off x="4237038" y="1849264"/>
          <a:ext cx="1951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6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849264"/>
                        <a:ext cx="19510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33823"/>
              </p:ext>
            </p:extLst>
          </p:nvPr>
        </p:nvGraphicFramePr>
        <p:xfrm>
          <a:off x="6024854" y="3808240"/>
          <a:ext cx="19510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7" name="Equation" r:id="rId5" imgW="1206360" imgH="406080" progId="Equation.DSMT4">
                  <p:embed/>
                </p:oleObj>
              </mc:Choice>
              <mc:Fallback>
                <p:oleObj name="Equation" r:id="rId5" imgW="1206360" imgH="4060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854" y="3808240"/>
                        <a:ext cx="19510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642505" y="1202152"/>
            <a:ext cx="2931968" cy="6753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7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跳跃一次的时间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642505" y="1845569"/>
            <a:ext cx="4206586" cy="66929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0">
              <a:lnSpc>
                <a:spcPct val="17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跳起上升的时间为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642505" y="3789480"/>
            <a:ext cx="6977496" cy="72563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0">
              <a:lnSpc>
                <a:spcPct val="170000"/>
              </a:lnSpc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跳绳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克服重力做功的平均功率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642505" y="2469044"/>
            <a:ext cx="3084368" cy="58614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0">
              <a:lnSpc>
                <a:spcPct val="17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跳起上升的高度为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642505" y="3069046"/>
            <a:ext cx="5148695" cy="72563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0">
              <a:lnSpc>
                <a:spcPct val="17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克服重力做功：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克</a:t>
            </a:r>
            <a:r>
              <a:rPr lang="en-US" altLang="zh-CN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 J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77735"/>
              </p:ext>
            </p:extLst>
          </p:nvPr>
        </p:nvGraphicFramePr>
        <p:xfrm>
          <a:off x="3735388" y="2489027"/>
          <a:ext cx="18875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8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489027"/>
                        <a:ext cx="188753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44932"/>
              </p:ext>
            </p:extLst>
          </p:nvPr>
        </p:nvGraphicFramePr>
        <p:xfrm>
          <a:off x="3574473" y="1240241"/>
          <a:ext cx="17668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9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73" y="1240241"/>
                        <a:ext cx="17668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02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14795" y="782531"/>
            <a:ext cx="7886700" cy="3780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25635" y="837952"/>
            <a:ext cx="1006183" cy="74814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zh-CN" altLang="en-US" sz="22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析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48427"/>
              </p:ext>
            </p:extLst>
          </p:nvPr>
        </p:nvGraphicFramePr>
        <p:xfrm>
          <a:off x="4305734" y="2338724"/>
          <a:ext cx="1498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4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34" y="2338724"/>
                        <a:ext cx="1498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27034"/>
              </p:ext>
            </p:extLst>
          </p:nvPr>
        </p:nvGraphicFramePr>
        <p:xfrm>
          <a:off x="4839418" y="3160189"/>
          <a:ext cx="1477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5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418" y="3160189"/>
                        <a:ext cx="1477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725635" y="2226116"/>
            <a:ext cx="4885456" cy="7869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23888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次输送血液所需时间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1335234" y="3058529"/>
            <a:ext cx="4026474" cy="81354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以心脏工作的平均功率为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725635" y="1489128"/>
            <a:ext cx="6977496" cy="72000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心脏每次输送血液做功：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SL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J</a:t>
            </a:r>
          </a:p>
        </p:txBody>
      </p:sp>
    </p:spTree>
    <p:extLst>
      <p:ext uri="{BB962C8B-B14F-4D97-AF65-F5344CB8AC3E}">
        <p14:creationId xmlns:p14="http://schemas.microsoft.com/office/powerpoint/2010/main" val="114331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25236" y="1524001"/>
            <a:ext cx="7061440" cy="285403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734291"/>
            <a:ext cx="7886700" cy="588494"/>
          </a:xfrm>
        </p:spPr>
        <p:txBody>
          <a:bodyPr>
            <a:norm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学习目标与任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19200" y="1731823"/>
            <a:ext cx="6701240" cy="2563088"/>
          </a:xfrm>
        </p:spPr>
        <p:txBody>
          <a:bodyPr>
            <a:normAutofit/>
          </a:bodyPr>
          <a:lstStyle/>
          <a:p>
            <a:pPr marL="358775" indent="-358775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会用公式 </a:t>
            </a:r>
            <a:r>
              <a:rPr lang="en-US" altLang="zh-CN" sz="2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 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s </a:t>
            </a: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s</a:t>
            </a:r>
            <a:r>
              <a:rPr lang="el-GR" altLang="zh-CN" sz="2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恒力做功；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42913" indent="-442913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会计算简单的变力做功；</a:t>
            </a:r>
            <a:endParaRPr lang="en-US" altLang="zh-CN" sz="24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．会计算常见情景的瞬时功率、平均功率。</a:t>
            </a:r>
          </a:p>
        </p:txBody>
      </p:sp>
    </p:spTree>
    <p:extLst>
      <p:ext uri="{BB962C8B-B14F-4D97-AF65-F5344CB8AC3E}">
        <p14:creationId xmlns:p14="http://schemas.microsoft.com/office/powerpoint/2010/main" val="287332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00891" y="1694626"/>
            <a:ext cx="8041439" cy="28800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9241"/>
            <a:ext cx="5855277" cy="2808000"/>
          </a:xfrm>
          <a:noFill/>
          <a:ln>
            <a:noFill/>
          </a:ln>
        </p:spPr>
        <p:txBody>
          <a:bodyPr>
            <a:normAutofit fontScale="92500"/>
          </a:bodyPr>
          <a:lstStyle/>
          <a:p>
            <a:pPr marL="0" indent="0" algn="just">
              <a:lnSpc>
                <a:spcPct val="135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质量为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小球，用长为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轻绳悬挂于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，小球在水平恒力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作用下，从平衡位置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移动到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，如图所示，此时轻绳偏转了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。则在此过程中：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2425" indent="0">
              <a:lnSpc>
                <a:spcPct val="135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平恒力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做的功为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2425" indent="0">
              <a:lnSpc>
                <a:spcPct val="125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球克服重力做功为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27732" y="415152"/>
            <a:ext cx="5381433" cy="687688"/>
            <a:chOff x="2127732" y="894928"/>
            <a:chExt cx="5381433" cy="687688"/>
          </a:xfrm>
        </p:grpSpPr>
        <p:sp>
          <p:nvSpPr>
            <p:cNvPr id="5" name="文本框 4"/>
            <p:cNvSpPr txBox="1"/>
            <p:nvPr/>
          </p:nvSpPr>
          <p:spPr>
            <a:xfrm>
              <a:off x="2698172" y="894928"/>
              <a:ext cx="4810993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>
                  <a:solidFill>
                    <a:srgbClr val="2CB2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一） 功 的 计 算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127732" y="1230406"/>
              <a:ext cx="4022033" cy="352210"/>
              <a:chOff x="2127732" y="1230406"/>
              <a:chExt cx="4022033" cy="352210"/>
            </a:xfrm>
          </p:grpSpPr>
          <p:cxnSp>
            <p:nvCxnSpPr>
              <p:cNvPr id="7" name="直接连接符 6"/>
              <p:cNvCxnSpPr/>
              <p:nvPr/>
            </p:nvCxnSpPr>
            <p:spPr>
              <a:xfrm flipV="1">
                <a:off x="2549765" y="1424354"/>
                <a:ext cx="3600000" cy="17585"/>
              </a:xfrm>
              <a:prstGeom prst="line">
                <a:avLst/>
              </a:prstGeom>
              <a:ln w="12700">
                <a:solidFill>
                  <a:srgbClr val="46D1C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组合 7"/>
              <p:cNvGrpSpPr/>
              <p:nvPr/>
            </p:nvGrpSpPr>
            <p:grpSpPr>
              <a:xfrm>
                <a:off x="2127732" y="1230406"/>
                <a:ext cx="334111" cy="352210"/>
                <a:chOff x="2121873" y="1511588"/>
                <a:chExt cx="445481" cy="469613"/>
              </a:xfrm>
            </p:grpSpPr>
            <p:sp>
              <p:nvSpPr>
                <p:cNvPr id="9" name="矩形 8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46D1C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BF1EF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16" name="矩形 15"/>
          <p:cNvSpPr/>
          <p:nvPr/>
        </p:nvSpPr>
        <p:spPr>
          <a:xfrm>
            <a:off x="2411215" y="1226518"/>
            <a:ext cx="1828800" cy="396000"/>
          </a:xfrm>
          <a:prstGeom prst="rect">
            <a:avLst/>
          </a:prstGeom>
          <a:ln>
            <a:solidFill>
              <a:srgbClr val="ED7D3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s </a:t>
            </a:r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zh-CN" altLang="en-US" sz="2400" b="1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02" name="Picture 2" descr="http://hiphotos.baidu.com/zhidao/pic/item/3801213fb80e7becdf36c7622c2eb9389a506b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876" y="2152548"/>
            <a:ext cx="1878139" cy="189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圆角矩形标注 16"/>
          <p:cNvSpPr/>
          <p:nvPr/>
        </p:nvSpPr>
        <p:spPr>
          <a:xfrm>
            <a:off x="6230986" y="398521"/>
            <a:ext cx="2772000" cy="1224000"/>
          </a:xfrm>
          <a:prstGeom prst="wedgeRoundRectCallout">
            <a:avLst>
              <a:gd name="adj1" fmla="val -72043"/>
              <a:gd name="adj2" fmla="val 27793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8000" tIns="10800" rIns="18000" bIns="10800" rtlCol="0" anchor="ctr"/>
          <a:lstStyle/>
          <a:p>
            <a:pPr algn="just"/>
            <a:r>
              <a:rPr lang="zh-CN" altLang="en-US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：</a:t>
            </a:r>
            <a:endParaRPr lang="en-US" altLang="zh-CN" sz="1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—— </a:t>
            </a:r>
            <a:r>
              <a:rPr lang="zh-CN" altLang="en-US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恒力</a:t>
            </a:r>
            <a:endParaRPr lang="en-US" altLang="zh-CN" sz="1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1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 —— </a:t>
            </a:r>
            <a:r>
              <a:rPr lang="zh-CN" altLang="en-US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的作用点的位移</a:t>
            </a:r>
            <a:endParaRPr lang="en-US" altLang="zh-CN" sz="1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l-GR" altLang="zh-CN" sz="1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en-US" altLang="zh-CN" sz="1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—— F</a:t>
            </a:r>
            <a:r>
              <a:rPr lang="zh-CN" altLang="en-US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1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方向的夹角</a:t>
            </a:r>
          </a:p>
        </p:txBody>
      </p:sp>
      <p:grpSp>
        <p:nvGrpSpPr>
          <p:cNvPr id="11" name="组合 10"/>
          <p:cNvGrpSpPr>
            <a:grpSpLocks noChangeAspect="1"/>
          </p:cNvGrpSpPr>
          <p:nvPr/>
        </p:nvGrpSpPr>
        <p:grpSpPr>
          <a:xfrm>
            <a:off x="250927" y="1178826"/>
            <a:ext cx="2185395" cy="436554"/>
            <a:chOff x="27120" y="657068"/>
            <a:chExt cx="2969654" cy="593211"/>
          </a:xfrm>
        </p:grpSpPr>
        <p:grpSp>
          <p:nvGrpSpPr>
            <p:cNvPr id="12" name="组合 11"/>
            <p:cNvGrpSpPr/>
            <p:nvPr/>
          </p:nvGrpSpPr>
          <p:grpSpPr>
            <a:xfrm>
              <a:off x="62652" y="707446"/>
              <a:ext cx="2934122" cy="542833"/>
              <a:chOff x="62652" y="707446"/>
              <a:chExt cx="2934122" cy="542833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208385" y="712167"/>
                <a:ext cx="2788389" cy="538112"/>
              </a:xfrm>
              <a:prstGeom prst="roundRect">
                <a:avLst/>
              </a:prstGeom>
              <a:solidFill>
                <a:srgbClr val="FFA689"/>
              </a:solidFill>
              <a:ln w="38100">
                <a:solidFill>
                  <a:srgbClr val="FD95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矩形 14"/>
              <p:cNvSpPr>
                <a:spLocks noChangeAspect="1"/>
              </p:cNvSpPr>
              <p:nvPr/>
            </p:nvSpPr>
            <p:spPr>
              <a:xfrm rot="18614181">
                <a:off x="62653" y="707445"/>
                <a:ext cx="540000" cy="540001"/>
              </a:xfrm>
              <a:prstGeom prst="rect">
                <a:avLst/>
              </a:prstGeom>
              <a:solidFill>
                <a:srgbClr val="FD9560"/>
              </a:solidFill>
              <a:ln w="38100">
                <a:solidFill>
                  <a:srgbClr val="FFA68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" name="文本框 15"/>
            <p:cNvSpPr txBox="1"/>
            <p:nvPr/>
          </p:nvSpPr>
          <p:spPr>
            <a:xfrm>
              <a:off x="27120" y="657068"/>
              <a:ext cx="2837307" cy="585510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恒力做功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60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16" grpId="0" animBg="1"/>
      <p:bldP spid="17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504048" y="317447"/>
            <a:ext cx="8208000" cy="45360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526519" y="817596"/>
            <a:ext cx="110225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endParaRPr lang="zh-CN" altLang="en-US" sz="2000" b="1" dirty="0"/>
          </a:p>
        </p:txBody>
      </p:sp>
      <p:sp>
        <p:nvSpPr>
          <p:cNvPr id="2" name="圆角矩形 1"/>
          <p:cNvSpPr/>
          <p:nvPr/>
        </p:nvSpPr>
        <p:spPr>
          <a:xfrm>
            <a:off x="526519" y="382761"/>
            <a:ext cx="7704000" cy="4500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36000" tIns="36000" rIns="0" bIns="36000" rtlCol="0" anchor="t" anchorCtr="0"/>
          <a:lstStyle/>
          <a:p>
            <a:pPr algn="just"/>
            <a:r>
              <a:rPr lang="zh-CN" altLang="en-US" sz="2000" b="1" dirty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拉力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重力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均为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恒力，故可直接公式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s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el-GR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。</a:t>
            </a:r>
            <a:endParaRPr lang="zh-CN" altLang="en-US" sz="2000" b="1" dirty="0">
              <a:solidFill>
                <a:srgbClr val="ED7D3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182827" y="677338"/>
            <a:ext cx="2174327" cy="166199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179388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平恒力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做功：</a:t>
            </a:r>
            <a:endParaRPr lang="en-US" altLang="zh-CN" sz="1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79388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几何关系可知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179388" lvl="0" defTabSz="914400" eaLnBrk="0" hangingPunct="0">
              <a:lnSpc>
                <a:spcPct val="200000"/>
              </a:lnSpc>
            </a:pP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做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zh-CN" sz="1800" b="1" i="1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 descr="http://hiphotos.baidu.com/zhidao/pic/item/3801213fb80e7becdf36c7622c2eb9389a506b4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319" y="869687"/>
            <a:ext cx="1878139" cy="189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608551" y="4210324"/>
            <a:ext cx="8028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720725" lvl="0" indent="-720725" defTabSz="914400" eaLnBrk="0" hangingPunct="0"/>
            <a:r>
              <a:rPr lang="zh-CN" altLang="en-US" sz="2000" b="1" dirty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结</a:t>
            </a:r>
            <a:r>
              <a:rPr lang="zh-CN" altLang="zh-CN" sz="2000" b="1" dirty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r>
              <a:rPr lang="zh-CN" altLang="en-US" sz="1800" dirty="0">
                <a:solidFill>
                  <a:srgbClr val="ED7D3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计算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恒力做功时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</a:t>
            </a:r>
            <a:r>
              <a:rPr lang="en-US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s </a:t>
            </a:r>
            <a:r>
              <a:rPr lang="en-US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s</a:t>
            </a:r>
            <a:r>
              <a:rPr lang="el-GR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α</a:t>
            </a:r>
            <a:r>
              <a:rPr lang="zh-CN" altLang="en-US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en-US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el-GR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</a:t>
            </a:r>
            <a:r>
              <a:rPr lang="zh-CN" altLang="en-US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理解为位移在</a:t>
            </a:r>
            <a:r>
              <a:rPr kumimoji="0" lang="zh-CN" altLang="en-US" sz="1800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力的方向上的投影</a:t>
            </a:r>
            <a:r>
              <a:rPr lang="zh-CN" altLang="en-US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或（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el-GR" altLang="zh-CN" sz="1800" i="1" dirty="0">
                <a:solidFill>
                  <a:srgbClr val="ED7D3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α </a:t>
            </a:r>
            <a:r>
              <a:rPr lang="zh-CN" altLang="en-US" sz="1800" dirty="0">
                <a:solidFill>
                  <a:srgbClr val="ED7D3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）可以理解为力在位移方向上的投影。</a:t>
            </a:r>
            <a:endParaRPr kumimoji="0" lang="zh-CN" altLang="zh-CN" sz="1800" i="0" u="none" strike="noStrike" cap="none" normalizeH="0" baseline="0" dirty="0">
              <a:ln>
                <a:noFill/>
              </a:ln>
              <a:solidFill>
                <a:srgbClr val="ED7D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7224832" y="2601471"/>
            <a:ext cx="109452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6424"/>
              </p:ext>
            </p:extLst>
          </p:nvPr>
        </p:nvGraphicFramePr>
        <p:xfrm>
          <a:off x="8054975" y="2824877"/>
          <a:ext cx="211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2824877"/>
                        <a:ext cx="211138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线形标注 2(无边框) 21"/>
          <p:cNvSpPr/>
          <p:nvPr/>
        </p:nvSpPr>
        <p:spPr>
          <a:xfrm>
            <a:off x="7962728" y="2832030"/>
            <a:ext cx="394620" cy="561831"/>
          </a:xfrm>
          <a:prstGeom prst="callout2">
            <a:avLst>
              <a:gd name="adj1" fmla="val 47706"/>
              <a:gd name="adj2" fmla="val -11274"/>
              <a:gd name="adj3" fmla="val 47706"/>
              <a:gd name="adj4" fmla="val -35294"/>
              <a:gd name="adj5" fmla="val -48809"/>
              <a:gd name="adj6" fmla="val -83221"/>
            </a:avLst>
          </a:prstGeom>
          <a:noFill/>
          <a:ln>
            <a:solidFill>
              <a:schemeClr val="tx1"/>
            </a:solidFill>
            <a:tailEnd type="arrow" w="sm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69753"/>
              </p:ext>
            </p:extLst>
          </p:nvPr>
        </p:nvGraphicFramePr>
        <p:xfrm>
          <a:off x="3314700" y="775414"/>
          <a:ext cx="12811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8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775414"/>
                        <a:ext cx="12811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66526"/>
              </p:ext>
            </p:extLst>
          </p:nvPr>
        </p:nvGraphicFramePr>
        <p:xfrm>
          <a:off x="3370263" y="1302464"/>
          <a:ext cx="10175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302464"/>
                        <a:ext cx="10175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498905" y="2282621"/>
            <a:ext cx="6811842" cy="193899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marL="179388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理，重力做功：</a:t>
            </a:r>
            <a:endParaRPr lang="en-US" altLang="zh-CN" sz="1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900113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角函数二倍角公式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kumimoji="0" lang="en-US" altLang="zh-CN" sz="18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900113"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故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力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功</a:t>
            </a:r>
            <a:r>
              <a:rPr kumimoji="0" lang="zh-CN" altLang="en-US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 </a:t>
            </a:r>
            <a:r>
              <a:rPr kumimoji="0" lang="en-US" altLang="zh-CN" sz="1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kumimoji="0" lang="en-US" altLang="zh-CN" sz="1800" b="1" i="1" u="none" strike="noStrike" cap="none" normalizeH="0" baseline="-2500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en-US" altLang="zh-CN" sz="1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i="0" u="none" strike="noStrike" cap="none" normalizeH="0" baseline="0" dirty="0">
                <a:ln>
                  <a:noFill/>
                </a:ln>
                <a:effectLst/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zh-CN" sz="1800" b="1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gl</a:t>
            </a:r>
            <a:r>
              <a:rPr kumimoji="0" lang="en-US" altLang="zh-CN" sz="1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kumimoji="0" lang="en-US" altLang="zh-CN" sz="1800" b="1" u="none" strike="noStrike" cap="none" normalizeH="0" baseline="0" dirty="0">
                <a:ln>
                  <a:noFill/>
                </a:ln>
                <a:effectLst/>
                <a:latin typeface="+mn-ea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zh-CN" sz="1800" b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kumimoji="0" lang="zh-CN" altLang="zh-CN" sz="1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kumimoji="0" lang="en-US" altLang="zh-CN" sz="1800" b="1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900113" lvl="0" defTabSz="914400" eaLnBrk="0" hangingPunct="0"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克服重力做功： 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克</a:t>
            </a:r>
            <a:r>
              <a:rPr lang="en-US" altLang="zh-CN" sz="1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gl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</a:t>
            </a:r>
            <a:r>
              <a:rPr lang="en-US" altLang="zh-CN" sz="1800" b="1" dirty="0">
                <a:latin typeface="+mn-ea"/>
                <a:ea typeface="+mn-ea"/>
                <a:cs typeface="Times New Roman" panose="02020603050405020304" pitchFamily="18" charset="0"/>
              </a:rPr>
              <a:t>-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os</a:t>
            </a:r>
            <a:r>
              <a:rPr lang="zh-CN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0" lang="zh-CN" altLang="zh-CN" sz="1800" b="1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35604"/>
              </p:ext>
            </p:extLst>
          </p:nvPr>
        </p:nvGraphicFramePr>
        <p:xfrm>
          <a:off x="2761365" y="2359739"/>
          <a:ext cx="21066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0" name="Equation" r:id="rId11" imgW="1523880" imgH="431640" progId="Equation.DSMT4">
                  <p:embed/>
                </p:oleObj>
              </mc:Choice>
              <mc:Fallback>
                <p:oleObj name="Equation" r:id="rId11" imgW="1523880" imgH="4316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365" y="2359739"/>
                        <a:ext cx="21066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03188"/>
              </p:ext>
            </p:extLst>
          </p:nvPr>
        </p:nvGraphicFramePr>
        <p:xfrm>
          <a:off x="3746500" y="2894727"/>
          <a:ext cx="30511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1" name="Equation" r:id="rId13" imgW="2209680" imgH="393480" progId="Equation.DSMT4">
                  <p:embed/>
                </p:oleObj>
              </mc:Choice>
              <mc:Fallback>
                <p:oleObj name="Equation" r:id="rId13" imgW="2209680" imgH="39348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894727"/>
                        <a:ext cx="30511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7068249" y="2601471"/>
            <a:ext cx="314510" cy="863913"/>
            <a:chOff x="7303383" y="3526015"/>
            <a:chExt cx="314510" cy="863913"/>
          </a:xfrm>
        </p:grpSpPr>
        <p:cxnSp>
          <p:nvCxnSpPr>
            <p:cNvPr id="32" name="直接箭头连接符 31"/>
            <p:cNvCxnSpPr/>
            <p:nvPr/>
          </p:nvCxnSpPr>
          <p:spPr>
            <a:xfrm>
              <a:off x="7459966" y="3526015"/>
              <a:ext cx="0" cy="587352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303383" y="4082151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zh-CN" altLang="en-US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20640"/>
              </p:ext>
            </p:extLst>
          </p:nvPr>
        </p:nvGraphicFramePr>
        <p:xfrm>
          <a:off x="2576930" y="1873964"/>
          <a:ext cx="1844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2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38" name="对象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30" y="1873964"/>
                        <a:ext cx="18446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弧形 38"/>
          <p:cNvSpPr/>
          <p:nvPr/>
        </p:nvSpPr>
        <p:spPr>
          <a:xfrm flipV="1">
            <a:off x="5587269" y="-654511"/>
            <a:ext cx="3266878" cy="3266878"/>
          </a:xfrm>
          <a:prstGeom prst="arc">
            <a:avLst>
              <a:gd name="adj1" fmla="val 16200000"/>
              <a:gd name="adj2" fmla="val 17950181"/>
            </a:avLst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7224832" y="2213510"/>
            <a:ext cx="785575" cy="387817"/>
            <a:chOff x="6822636" y="3359734"/>
            <a:chExt cx="785575" cy="387817"/>
          </a:xfrm>
        </p:grpSpPr>
        <p:cxnSp>
          <p:nvCxnSpPr>
            <p:cNvPr id="10" name="直接连接符 9"/>
            <p:cNvCxnSpPr>
              <a:cxnSpLocks noChangeAspect="1"/>
            </p:cNvCxnSpPr>
            <p:nvPr/>
          </p:nvCxnSpPr>
          <p:spPr>
            <a:xfrm flipV="1">
              <a:off x="6822636" y="3531551"/>
              <a:ext cx="785575" cy="216000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  <a:tailEnd type="stealth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031261" y="3359734"/>
              <a:ext cx="2551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zh-CN" altLang="en-US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38230"/>
              </p:ext>
            </p:extLst>
          </p:nvPr>
        </p:nvGraphicFramePr>
        <p:xfrm>
          <a:off x="4491728" y="2026043"/>
          <a:ext cx="9128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3" name="Equation" r:id="rId17" imgW="660240" imgH="177480" progId="Equation.DSMT4">
                  <p:embed/>
                </p:oleObj>
              </mc:Choice>
              <mc:Fallback>
                <p:oleObj name="Equation" r:id="rId17" imgW="660240" imgH="177480" progId="Equation.DSMT4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728" y="2026043"/>
                        <a:ext cx="912813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88575"/>
              </p:ext>
            </p:extLst>
          </p:nvPr>
        </p:nvGraphicFramePr>
        <p:xfrm>
          <a:off x="4876940" y="2370839"/>
          <a:ext cx="1368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4" name="Equation" r:id="rId19" imgW="990360" imgH="393480" progId="Equation.DSMT4">
                  <p:embed/>
                </p:oleObj>
              </mc:Choice>
              <mc:Fallback>
                <p:oleObj name="Equation" r:id="rId19" imgW="990360" imgH="39348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940" y="2370839"/>
                        <a:ext cx="13684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58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/>
      <p:bldP spid="2" grpId="0"/>
      <p:bldP spid="9" grpId="0"/>
      <p:bldP spid="22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1273" y="1801112"/>
            <a:ext cx="7481454" cy="2330109"/>
          </a:xfrm>
          <a:solidFill>
            <a:schemeClr val="bg1"/>
          </a:solidFill>
          <a:ln>
            <a:solidFill>
              <a:srgbClr val="92D050"/>
            </a:solidFill>
          </a:ln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一个物体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地面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竖直向上抛出去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物体上升的最大高度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物体的质量为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受的空气阻力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小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恒为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从物体被抛出到落回地面的全过程中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重力所做的功为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气阻力做的功为</a:t>
            </a:r>
            <a:r>
              <a:rPr lang="en-US" altLang="zh-CN" sz="2100" b="1" dirty="0">
                <a:latin typeface="+mn-ea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en-US" sz="2100" b="1" dirty="0"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604669" y="1306189"/>
            <a:ext cx="3380495" cy="396000"/>
          </a:xfrm>
          <a:prstGeom prst="rect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2200" b="1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的大小不变，方向改变</a:t>
            </a:r>
          </a:p>
        </p:txBody>
      </p:sp>
      <p:grpSp>
        <p:nvGrpSpPr>
          <p:cNvPr id="16" name="组合 15"/>
          <p:cNvGrpSpPr>
            <a:grpSpLocks noChangeAspect="1"/>
          </p:cNvGrpSpPr>
          <p:nvPr/>
        </p:nvGrpSpPr>
        <p:grpSpPr>
          <a:xfrm>
            <a:off x="250927" y="1269901"/>
            <a:ext cx="2712406" cy="436554"/>
            <a:chOff x="27120" y="657068"/>
            <a:chExt cx="3685790" cy="593211"/>
          </a:xfrm>
        </p:grpSpPr>
        <p:grpSp>
          <p:nvGrpSpPr>
            <p:cNvPr id="17" name="组合 16"/>
            <p:cNvGrpSpPr/>
            <p:nvPr/>
          </p:nvGrpSpPr>
          <p:grpSpPr>
            <a:xfrm>
              <a:off x="62652" y="707446"/>
              <a:ext cx="3178712" cy="542833"/>
              <a:chOff x="62652" y="707446"/>
              <a:chExt cx="3178712" cy="542833"/>
            </a:xfrm>
          </p:grpSpPr>
          <p:sp>
            <p:nvSpPr>
              <p:cNvPr id="19" name="圆角矩形 18"/>
              <p:cNvSpPr/>
              <p:nvPr/>
            </p:nvSpPr>
            <p:spPr>
              <a:xfrm>
                <a:off x="208381" y="712167"/>
                <a:ext cx="3032983" cy="538112"/>
              </a:xfrm>
              <a:prstGeom prst="roundRect">
                <a:avLst/>
              </a:prstGeom>
              <a:solidFill>
                <a:srgbClr val="95C773"/>
              </a:solidFill>
              <a:ln w="38100">
                <a:solidFill>
                  <a:srgbClr val="70AD4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矩形 19"/>
              <p:cNvSpPr>
                <a:spLocks noChangeAspect="1"/>
              </p:cNvSpPr>
              <p:nvPr/>
            </p:nvSpPr>
            <p:spPr>
              <a:xfrm rot="18614181">
                <a:off x="62653" y="707445"/>
                <a:ext cx="540000" cy="540001"/>
              </a:xfrm>
              <a:prstGeom prst="rect">
                <a:avLst/>
              </a:prstGeom>
              <a:solidFill>
                <a:srgbClr val="70AD47"/>
              </a:solidFill>
              <a:ln w="38100">
                <a:solidFill>
                  <a:srgbClr val="95C77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8" name="文本框 15"/>
            <p:cNvSpPr txBox="1"/>
            <p:nvPr/>
          </p:nvSpPr>
          <p:spPr>
            <a:xfrm>
              <a:off x="27120" y="657068"/>
              <a:ext cx="3685790" cy="585510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变力做功（</a:t>
              </a:r>
              <a:r>
                <a:rPr lang="en-US" altLang="zh-CN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127732" y="578840"/>
            <a:ext cx="5381433" cy="687688"/>
            <a:chOff x="2127732" y="894928"/>
            <a:chExt cx="5381433" cy="687688"/>
          </a:xfrm>
        </p:grpSpPr>
        <p:sp>
          <p:nvSpPr>
            <p:cNvPr id="24" name="文本框 4"/>
            <p:cNvSpPr txBox="1"/>
            <p:nvPr/>
          </p:nvSpPr>
          <p:spPr>
            <a:xfrm>
              <a:off x="2698172" y="894928"/>
              <a:ext cx="4810993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>
                  <a:solidFill>
                    <a:srgbClr val="2CB2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一） 功 的 计 算</a:t>
              </a: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2127732" y="1230406"/>
              <a:ext cx="4022033" cy="352210"/>
              <a:chOff x="2127732" y="1230406"/>
              <a:chExt cx="4022033" cy="352210"/>
            </a:xfrm>
          </p:grpSpPr>
          <p:cxnSp>
            <p:nvCxnSpPr>
              <p:cNvPr id="26" name="直接连接符 25"/>
              <p:cNvCxnSpPr/>
              <p:nvPr/>
            </p:nvCxnSpPr>
            <p:spPr>
              <a:xfrm flipV="1">
                <a:off x="2549765" y="1424354"/>
                <a:ext cx="3600000" cy="17585"/>
              </a:xfrm>
              <a:prstGeom prst="line">
                <a:avLst/>
              </a:prstGeom>
              <a:ln w="12700">
                <a:solidFill>
                  <a:srgbClr val="46D1C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组合 26"/>
              <p:cNvGrpSpPr/>
              <p:nvPr/>
            </p:nvGrpSpPr>
            <p:grpSpPr>
              <a:xfrm>
                <a:off x="2127732" y="1230406"/>
                <a:ext cx="334111" cy="352210"/>
                <a:chOff x="2121873" y="1511588"/>
                <a:chExt cx="445481" cy="469613"/>
              </a:xfrm>
            </p:grpSpPr>
            <p:sp>
              <p:nvSpPr>
                <p:cNvPr id="28" name="矩形 27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46D1C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9" name="矩形 28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BF1EF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1368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79265" y="614448"/>
            <a:ext cx="8335243" cy="4016199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79266" y="4188973"/>
            <a:ext cx="770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：</a:t>
            </a:r>
            <a:r>
              <a:rPr lang="zh-CN" altLang="en-US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过程分割的办法，将变力做功转换成阶段性恒力做功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9266" y="3049235"/>
            <a:ext cx="7060625" cy="11449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升阶段空气阻力做功： </a:t>
            </a:r>
            <a:r>
              <a:rPr lang="zh-CN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h</a:t>
            </a:r>
            <a:endParaRPr lang="zh-CN" altLang="en-US" sz="2000" b="1" dirty="0">
              <a:solidFill>
                <a:srgbClr val="ED7D3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20725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落阶段空气阻力做功： </a:t>
            </a:r>
            <a:r>
              <a:rPr lang="zh-CN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h</a:t>
            </a:r>
            <a:endParaRPr lang="zh-CN" altLang="en-US" sz="2000" b="1" dirty="0">
              <a:solidFill>
                <a:srgbClr val="ED7D3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20725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整个过程空气阻力对物体做功：</a:t>
            </a:r>
            <a:r>
              <a:rPr lang="zh-CN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h </a:t>
            </a:r>
            <a:endParaRPr lang="zh-CN" altLang="en-US" sz="2000" b="1" dirty="0">
              <a:solidFill>
                <a:srgbClr val="ED7D3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265" y="559029"/>
            <a:ext cx="8280000" cy="25312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>
              <a:lnSpc>
                <a:spcPct val="114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力是恒力，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物体被抛出到落回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全过程位移为零，所以重力做功为零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20725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整个过程中，上升阶段空气阻力方向向下，下落阶段空气阻力方向向上，所以空气阻力是变力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20725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但分别讨论上升和下落两个阶段时，物体在每个阶段受到的阻力均为</a:t>
            </a:r>
            <a:r>
              <a:rPr lang="zh-CN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恒力，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且方向总与运动方向相反，所以空气阻力对物体做负功。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720725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全过程空气阻力对物体做功等于两个阶段空气阻力做功的代数和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5519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475772" y="1629682"/>
            <a:ext cx="8224884" cy="2694987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617631" y="1127351"/>
            <a:ext cx="2484000" cy="396000"/>
          </a:xfrm>
          <a:prstGeom prst="rect">
            <a:avLst/>
          </a:prstGeom>
          <a:solidFill>
            <a:schemeClr val="bg1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zh-CN" altLang="en-US" sz="2200" b="1" dirty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力随位移线性变化</a:t>
            </a: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250927" y="1088720"/>
            <a:ext cx="3068005" cy="437111"/>
            <a:chOff x="27120" y="656311"/>
            <a:chExt cx="4169000" cy="593968"/>
          </a:xfrm>
        </p:grpSpPr>
        <p:grpSp>
          <p:nvGrpSpPr>
            <p:cNvPr id="5" name="组合 4"/>
            <p:cNvGrpSpPr/>
            <p:nvPr/>
          </p:nvGrpSpPr>
          <p:grpSpPr>
            <a:xfrm>
              <a:off x="62652" y="707446"/>
              <a:ext cx="3178714" cy="542833"/>
              <a:chOff x="62652" y="707446"/>
              <a:chExt cx="3178714" cy="542833"/>
            </a:xfrm>
          </p:grpSpPr>
          <p:sp>
            <p:nvSpPr>
              <p:cNvPr id="7" name="圆角矩形 6"/>
              <p:cNvSpPr/>
              <p:nvPr/>
            </p:nvSpPr>
            <p:spPr>
              <a:xfrm>
                <a:off x="208382" y="712167"/>
                <a:ext cx="3032984" cy="538112"/>
              </a:xfrm>
              <a:prstGeom prst="roundRect">
                <a:avLst/>
              </a:prstGeom>
              <a:solidFill>
                <a:srgbClr val="95C773"/>
              </a:solidFill>
              <a:ln w="38100">
                <a:solidFill>
                  <a:srgbClr val="70AD4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矩形 7"/>
              <p:cNvSpPr>
                <a:spLocks noChangeAspect="1"/>
              </p:cNvSpPr>
              <p:nvPr/>
            </p:nvSpPr>
            <p:spPr>
              <a:xfrm rot="18614181">
                <a:off x="62653" y="707445"/>
                <a:ext cx="540000" cy="540001"/>
              </a:xfrm>
              <a:prstGeom prst="rect">
                <a:avLst/>
              </a:prstGeom>
              <a:solidFill>
                <a:srgbClr val="70AD47"/>
              </a:solidFill>
              <a:ln w="38100">
                <a:solidFill>
                  <a:srgbClr val="95C77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200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文本框 15"/>
            <p:cNvSpPr txBox="1"/>
            <p:nvPr/>
          </p:nvSpPr>
          <p:spPr>
            <a:xfrm>
              <a:off x="27120" y="656311"/>
              <a:ext cx="4169000" cy="587023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u"/>
              </a:pP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变力做功（</a:t>
              </a:r>
              <a:r>
                <a:rPr lang="en-US" altLang="zh-CN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200" b="1" dirty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45654" y="1674353"/>
            <a:ext cx="7990034" cy="12150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个劲度系数为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轻弹簧，其弹力大小与伸长量的关系如图所示。弹簧一端固定在墙壁上，在另一端沿弹簧的轴线施一水平力将弹簧拉长。求：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127732" y="398216"/>
            <a:ext cx="5381433" cy="687688"/>
            <a:chOff x="2127732" y="894928"/>
            <a:chExt cx="5381433" cy="687688"/>
          </a:xfrm>
        </p:grpSpPr>
        <p:sp>
          <p:nvSpPr>
            <p:cNvPr id="21" name="文本框 4"/>
            <p:cNvSpPr txBox="1"/>
            <p:nvPr/>
          </p:nvSpPr>
          <p:spPr>
            <a:xfrm>
              <a:off x="2698172" y="894928"/>
              <a:ext cx="4810993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>
                  <a:solidFill>
                    <a:srgbClr val="2CB2A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一） 功 的 计 算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2127732" y="1230406"/>
              <a:ext cx="4022033" cy="352210"/>
              <a:chOff x="2127732" y="1230406"/>
              <a:chExt cx="4022033" cy="352210"/>
            </a:xfrm>
          </p:grpSpPr>
          <p:cxnSp>
            <p:nvCxnSpPr>
              <p:cNvPr id="23" name="直接连接符 22"/>
              <p:cNvCxnSpPr/>
              <p:nvPr/>
            </p:nvCxnSpPr>
            <p:spPr>
              <a:xfrm flipV="1">
                <a:off x="2549765" y="1424354"/>
                <a:ext cx="3600000" cy="17585"/>
              </a:xfrm>
              <a:prstGeom prst="line">
                <a:avLst/>
              </a:prstGeom>
              <a:ln w="12700">
                <a:solidFill>
                  <a:srgbClr val="46D1C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组合 23"/>
              <p:cNvGrpSpPr/>
              <p:nvPr/>
            </p:nvGrpSpPr>
            <p:grpSpPr>
              <a:xfrm>
                <a:off x="2127732" y="1230406"/>
                <a:ext cx="334111" cy="352210"/>
                <a:chOff x="2121873" y="1511588"/>
                <a:chExt cx="445481" cy="469613"/>
              </a:xfrm>
            </p:grpSpPr>
            <p:sp>
              <p:nvSpPr>
                <p:cNvPr id="25" name="矩形 24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46D1CE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6" name="矩形 25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BF1EF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grpSp>
        <p:nvGrpSpPr>
          <p:cNvPr id="18" name="组合 17"/>
          <p:cNvGrpSpPr/>
          <p:nvPr/>
        </p:nvGrpSpPr>
        <p:grpSpPr>
          <a:xfrm>
            <a:off x="6636596" y="2648846"/>
            <a:ext cx="1899092" cy="1425487"/>
            <a:chOff x="3598784" y="1279329"/>
            <a:chExt cx="2208606" cy="1657813"/>
          </a:xfrm>
        </p:grpSpPr>
        <p:grpSp>
          <p:nvGrpSpPr>
            <p:cNvPr id="27" name="组合 26"/>
            <p:cNvGrpSpPr/>
            <p:nvPr/>
          </p:nvGrpSpPr>
          <p:grpSpPr>
            <a:xfrm>
              <a:off x="3879273" y="1380994"/>
              <a:ext cx="1800000" cy="1258148"/>
              <a:chOff x="3879273" y="1380994"/>
              <a:chExt cx="1800000" cy="1258148"/>
            </a:xfrm>
          </p:grpSpPr>
          <p:grpSp>
            <p:nvGrpSpPr>
              <p:cNvPr id="35" name="组合 34"/>
              <p:cNvGrpSpPr>
                <a:grpSpLocks noChangeAspect="1"/>
              </p:cNvGrpSpPr>
              <p:nvPr/>
            </p:nvGrpSpPr>
            <p:grpSpPr>
              <a:xfrm>
                <a:off x="3879273" y="1380994"/>
                <a:ext cx="1800000" cy="1258148"/>
                <a:chOff x="-2001984" y="980038"/>
                <a:chExt cx="2479681" cy="1735453"/>
              </a:xfrm>
            </p:grpSpPr>
            <p:cxnSp>
              <p:nvCxnSpPr>
                <p:cNvPr id="41" name="直接箭头连接符 40"/>
                <p:cNvCxnSpPr/>
                <p:nvPr/>
              </p:nvCxnSpPr>
              <p:spPr>
                <a:xfrm>
                  <a:off x="-2001498" y="2715491"/>
                  <a:ext cx="2479195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箭头连接符 41"/>
                <p:cNvCxnSpPr/>
                <p:nvPr/>
              </p:nvCxnSpPr>
              <p:spPr>
                <a:xfrm rot="16200000">
                  <a:off x="-2868242" y="1846296"/>
                  <a:ext cx="1732515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6" name="直接连接符 35"/>
              <p:cNvCxnSpPr/>
              <p:nvPr/>
            </p:nvCxnSpPr>
            <p:spPr>
              <a:xfrm flipV="1">
                <a:off x="3879626" y="1698875"/>
                <a:ext cx="1495938" cy="93365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/>
              <p:cNvCxnSpPr/>
              <p:nvPr/>
            </p:nvCxnSpPr>
            <p:spPr>
              <a:xfrm>
                <a:off x="4662495" y="2149736"/>
                <a:ext cx="0" cy="48940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/>
              <p:cNvCxnSpPr/>
              <p:nvPr/>
            </p:nvCxnSpPr>
            <p:spPr>
              <a:xfrm flipV="1">
                <a:off x="5206207" y="1810026"/>
                <a:ext cx="0" cy="828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>
              <a:off x="4501692" y="256781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14483" y="256781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07307" y="2185307"/>
              <a:ext cx="30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03594" y="127932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598784" y="248218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545654" y="2857432"/>
            <a:ext cx="5716601" cy="14957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23888" indent="-623888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弹簧由原长开始到伸长量为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拉力所做的功；</a:t>
            </a:r>
            <a:endParaRPr lang="en-US" altLang="zh-CN" sz="20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623888" indent="-623888" algn="just">
              <a:lnSpc>
                <a:spcPct val="114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如果继续拉弹簧，弹簧的伸长量由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到</a:t>
            </a:r>
            <a:r>
              <a:rPr lang="en-US" alt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，拉力又做了多少功？</a:t>
            </a:r>
          </a:p>
        </p:txBody>
      </p:sp>
    </p:spTree>
    <p:extLst>
      <p:ext uri="{BB962C8B-B14F-4D97-AF65-F5344CB8AC3E}">
        <p14:creationId xmlns:p14="http://schemas.microsoft.com/office/powerpoint/2010/main" val="6856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3" grpId="0"/>
      <p:bldP spid="4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6310" y="553611"/>
            <a:ext cx="8375928" cy="4051423"/>
          </a:xfrm>
          <a:prstGeom prst="rect">
            <a:avLst/>
          </a:prstGeom>
          <a:solidFill>
            <a:schemeClr val="bg1"/>
          </a:solidFill>
          <a:ln>
            <a:solidFill>
              <a:srgbClr val="D0EB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805369" y="737728"/>
            <a:ext cx="75073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>
              <a:lnSpc>
                <a:spcPct val="200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拉伸轻弹簧的过程中，拉力的大小始终等于弹簧弹力的大小，</a:t>
            </a:r>
          </a:p>
        </p:txBody>
      </p:sp>
      <p:grpSp>
        <p:nvGrpSpPr>
          <p:cNvPr id="65" name="组合 64"/>
          <p:cNvGrpSpPr/>
          <p:nvPr/>
        </p:nvGrpSpPr>
        <p:grpSpPr>
          <a:xfrm>
            <a:off x="3165790" y="2756732"/>
            <a:ext cx="2291125" cy="1566988"/>
            <a:chOff x="3460234" y="1370154"/>
            <a:chExt cx="2291125" cy="1566988"/>
          </a:xfrm>
        </p:grpSpPr>
        <p:grpSp>
          <p:nvGrpSpPr>
            <p:cNvPr id="67" name="组合 66"/>
            <p:cNvGrpSpPr/>
            <p:nvPr/>
          </p:nvGrpSpPr>
          <p:grpSpPr>
            <a:xfrm>
              <a:off x="3879278" y="1557011"/>
              <a:ext cx="1799995" cy="1082131"/>
              <a:chOff x="3879278" y="1557011"/>
              <a:chExt cx="1799995" cy="1082131"/>
            </a:xfrm>
          </p:grpSpPr>
          <p:grpSp>
            <p:nvGrpSpPr>
              <p:cNvPr id="77" name="组合 76"/>
              <p:cNvGrpSpPr>
                <a:grpSpLocks noChangeAspect="1"/>
              </p:cNvGrpSpPr>
              <p:nvPr/>
            </p:nvGrpSpPr>
            <p:grpSpPr>
              <a:xfrm>
                <a:off x="3879278" y="1557011"/>
                <a:ext cx="1799995" cy="1082130"/>
                <a:chOff x="-2001979" y="1222830"/>
                <a:chExt cx="2479676" cy="1492661"/>
              </a:xfrm>
            </p:grpSpPr>
            <p:cxnSp>
              <p:nvCxnSpPr>
                <p:cNvPr id="83" name="直接箭头连接符 82"/>
                <p:cNvCxnSpPr/>
                <p:nvPr/>
              </p:nvCxnSpPr>
              <p:spPr>
                <a:xfrm>
                  <a:off x="-2001498" y="2715491"/>
                  <a:ext cx="2479195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箭头连接符 83"/>
                <p:cNvCxnSpPr/>
                <p:nvPr/>
              </p:nvCxnSpPr>
              <p:spPr>
                <a:xfrm rot="16200000">
                  <a:off x="-2746841" y="1967692"/>
                  <a:ext cx="1489723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8" name="直接连接符 77"/>
              <p:cNvCxnSpPr/>
              <p:nvPr/>
            </p:nvCxnSpPr>
            <p:spPr>
              <a:xfrm flipV="1">
                <a:off x="3879626" y="1698875"/>
                <a:ext cx="1495938" cy="93365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4662495" y="2149736"/>
                <a:ext cx="0" cy="48940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flipV="1">
                <a:off x="5206207" y="1810026"/>
                <a:ext cx="0" cy="828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 rot="16200000">
                <a:off x="4272309" y="1761252"/>
                <a:ext cx="0" cy="774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>
              <a:xfrm rot="16200000">
                <a:off x="4542396" y="1148521"/>
                <a:ext cx="0" cy="13212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4501692" y="256781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014483" y="256781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460234" y="196358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460234" y="162731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451277" y="22491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03594" y="137015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571074" y="2482186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805369" y="1354714"/>
            <a:ext cx="7852856" cy="569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algn="just">
              <a:lnSpc>
                <a:spcPct val="20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胡克定律，拉力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弹簧形变量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拉力作用点的位移）成正比，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05369" y="1975750"/>
            <a:ext cx="7659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algn="just">
              <a:lnSpc>
                <a:spcPct val="20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x</a:t>
            </a:r>
            <a:r>
              <a:rPr lang="zh-CN" altLang="en-US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图中的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995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08" grpId="0"/>
      <p:bldP spid="1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243049" y="520951"/>
            <a:ext cx="8599856" cy="4051423"/>
          </a:xfrm>
          <a:prstGeom prst="rect">
            <a:avLst/>
          </a:prstGeom>
          <a:solidFill>
            <a:schemeClr val="bg1"/>
          </a:solidFill>
          <a:ln>
            <a:solidFill>
              <a:srgbClr val="D0EB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TextBox 70"/>
          <p:cNvSpPr txBox="1"/>
          <p:nvPr/>
        </p:nvSpPr>
        <p:spPr>
          <a:xfrm>
            <a:off x="322054" y="1800275"/>
            <a:ext cx="99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/>
            <a:r>
              <a:rPr lang="zh-CN" altLang="en-US" sz="1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：</a:t>
            </a:r>
            <a:endParaRPr lang="zh-CN" altLang="en-US" sz="1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52779" y="2089075"/>
            <a:ext cx="6104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3888" indent="-623888"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图中△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O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面积，在数值上等于将弹簧从原长伸长到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拉力所做的功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62071"/>
              </p:ext>
            </p:extLst>
          </p:nvPr>
        </p:nvGraphicFramePr>
        <p:xfrm>
          <a:off x="4064185" y="2484650"/>
          <a:ext cx="19907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6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185" y="2484650"/>
                        <a:ext cx="19907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239027" y="3054776"/>
            <a:ext cx="61186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3888" indent="-623888" algn="just"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图中梯形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面积，在数值上等于弹簧伸长量由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增大到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过程中拉力所做的功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44845"/>
              </p:ext>
            </p:extLst>
          </p:nvPr>
        </p:nvGraphicFramePr>
        <p:xfrm>
          <a:off x="4653135" y="3479559"/>
          <a:ext cx="4102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7" name="Equation" r:id="rId6" imgW="2641320" imgH="393480" progId="Equation.DSMT4">
                  <p:embed/>
                </p:oleObj>
              </mc:Choice>
              <mc:Fallback>
                <p:oleObj name="Equation" r:id="rId6" imgW="2641320" imgH="3934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135" y="3479559"/>
                        <a:ext cx="41021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497939" y="1569430"/>
            <a:ext cx="2291125" cy="1566988"/>
            <a:chOff x="6430211" y="1857298"/>
            <a:chExt cx="2291125" cy="1566988"/>
          </a:xfrm>
        </p:grpSpPr>
        <p:grpSp>
          <p:nvGrpSpPr>
            <p:cNvPr id="78" name="组合 77"/>
            <p:cNvGrpSpPr/>
            <p:nvPr/>
          </p:nvGrpSpPr>
          <p:grpSpPr>
            <a:xfrm>
              <a:off x="6849255" y="2044155"/>
              <a:ext cx="1799995" cy="1082131"/>
              <a:chOff x="3879278" y="1557011"/>
              <a:chExt cx="1799995" cy="1082131"/>
            </a:xfrm>
          </p:grpSpPr>
          <p:grpSp>
            <p:nvGrpSpPr>
              <p:cNvPr id="88" name="组合 87"/>
              <p:cNvGrpSpPr>
                <a:grpSpLocks noChangeAspect="1"/>
              </p:cNvGrpSpPr>
              <p:nvPr/>
            </p:nvGrpSpPr>
            <p:grpSpPr>
              <a:xfrm>
                <a:off x="3879278" y="1557011"/>
                <a:ext cx="1799995" cy="1082130"/>
                <a:chOff x="-2001979" y="1222830"/>
                <a:chExt cx="2479676" cy="1492661"/>
              </a:xfrm>
            </p:grpSpPr>
            <p:cxnSp>
              <p:nvCxnSpPr>
                <p:cNvPr id="94" name="直接箭头连接符 93"/>
                <p:cNvCxnSpPr/>
                <p:nvPr/>
              </p:nvCxnSpPr>
              <p:spPr>
                <a:xfrm>
                  <a:off x="-2001498" y="2715491"/>
                  <a:ext cx="2479195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箭头连接符 94"/>
                <p:cNvCxnSpPr/>
                <p:nvPr/>
              </p:nvCxnSpPr>
              <p:spPr>
                <a:xfrm rot="16200000">
                  <a:off x="-2746841" y="1967692"/>
                  <a:ext cx="1489723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9" name="直接连接符 88"/>
              <p:cNvCxnSpPr/>
              <p:nvPr/>
            </p:nvCxnSpPr>
            <p:spPr>
              <a:xfrm flipV="1">
                <a:off x="3879626" y="1698875"/>
                <a:ext cx="1495938" cy="93365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直接连接符 89"/>
              <p:cNvCxnSpPr/>
              <p:nvPr/>
            </p:nvCxnSpPr>
            <p:spPr>
              <a:xfrm>
                <a:off x="4662495" y="2149736"/>
                <a:ext cx="0" cy="48940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/>
              <p:cNvCxnSpPr/>
              <p:nvPr/>
            </p:nvCxnSpPr>
            <p:spPr>
              <a:xfrm flipV="1">
                <a:off x="5206207" y="1810026"/>
                <a:ext cx="0" cy="828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/>
              <p:cNvCxnSpPr/>
              <p:nvPr/>
            </p:nvCxnSpPr>
            <p:spPr>
              <a:xfrm rot="16200000">
                <a:off x="4272309" y="1761252"/>
                <a:ext cx="0" cy="7740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 rot="16200000">
                <a:off x="4542396" y="1148521"/>
                <a:ext cx="0" cy="13212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/>
            <p:cNvSpPr txBox="1"/>
            <p:nvPr/>
          </p:nvSpPr>
          <p:spPr>
            <a:xfrm>
              <a:off x="7471669" y="3054954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7984460" y="3054954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430211" y="245072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430211" y="2114459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8421254" y="273628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873571" y="185729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541051" y="296933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18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8240107" y="186619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直角三角形 75"/>
          <p:cNvSpPr/>
          <p:nvPr/>
        </p:nvSpPr>
        <p:spPr>
          <a:xfrm flipH="1">
            <a:off x="6927526" y="2011257"/>
            <a:ext cx="1317600" cy="822914"/>
          </a:xfrm>
          <a:prstGeom prst="rtTriangle">
            <a:avLst/>
          </a:prstGeom>
          <a:pattFill prst="dkDnDiag">
            <a:fgClr>
              <a:schemeClr val="accent2">
                <a:lumMod val="60000"/>
                <a:lumOff val="4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直角三角形 76"/>
          <p:cNvSpPr/>
          <p:nvPr/>
        </p:nvSpPr>
        <p:spPr>
          <a:xfrm flipH="1">
            <a:off x="6924148" y="2343956"/>
            <a:ext cx="777600" cy="493200"/>
          </a:xfrm>
          <a:prstGeom prst="rtTriangle">
            <a:avLst/>
          </a:prstGeom>
          <a:pattFill prst="pct25">
            <a:fgClr>
              <a:schemeClr val="accent1">
                <a:lumMod val="60000"/>
                <a:lumOff val="4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TextBox 96"/>
          <p:cNvSpPr txBox="1"/>
          <p:nvPr/>
        </p:nvSpPr>
        <p:spPr>
          <a:xfrm>
            <a:off x="211214" y="461505"/>
            <a:ext cx="243345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>
              <a:lnSpc>
                <a:spcPct val="15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方法一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图像法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93638" y="4079139"/>
            <a:ext cx="7716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/>
            <a:r>
              <a:rPr lang="zh-CN" altLang="en-US" sz="1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：</a:t>
            </a:r>
            <a:r>
              <a:rPr lang="zh-CN" altLang="en-US" sz="18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这种微积分的方法具有普遍意义，对于任意形状的</a:t>
            </a:r>
            <a:r>
              <a:rPr lang="en-US" altLang="zh-CN" sz="1800" i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sz="18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1800" i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图像都适用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2054" y="1021415"/>
            <a:ext cx="8599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725" indent="-720725" algn="just"/>
            <a:r>
              <a:rPr lang="zh-CN" altLang="en-US" sz="18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弹簧弹力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伸长量</a:t>
            </a:r>
            <a:r>
              <a:rPr lang="en-US" altLang="zh-CN" sz="1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关系图像中图线与横轴所围的面积即为拉力做的功。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7505792" y="200453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8" name="Picture 15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5" t="37078" r="18343" b="39446"/>
          <a:stretch/>
        </p:blipFill>
        <p:spPr bwMode="auto">
          <a:xfrm>
            <a:off x="1079103" y="1021415"/>
            <a:ext cx="7114439" cy="14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481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87" grpId="0"/>
      <p:bldP spid="76" grpId="0" animBg="1"/>
      <p:bldP spid="77" grpId="0" animBg="1"/>
      <p:bldP spid="97" grpId="0"/>
      <p:bldP spid="99" grpId="0"/>
      <p:bldP spid="2" grpId="0"/>
      <p:bldP spid="8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0</TotalTime>
  <Words>1491</Words>
  <Application>Microsoft Office PowerPoint</Application>
  <PresentationFormat>全屏显示(16:9)</PresentationFormat>
  <Paragraphs>129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1_Office 主题​​</vt:lpstr>
      <vt:lpstr>Equation</vt:lpstr>
      <vt:lpstr>功、功率习题课</vt:lpstr>
      <vt:lpstr>学习目标与任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王军 ♂</cp:lastModifiedBy>
  <cp:revision>78</cp:revision>
  <dcterms:created xsi:type="dcterms:W3CDTF">2020-02-01T11:21:51Z</dcterms:created>
  <dcterms:modified xsi:type="dcterms:W3CDTF">2020-05-05T10:35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